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4E66" w:rsidRDefault="00CF4E66" w:rsidP="00CF4E66">
      <w:pPr>
        <w:ind w:left="720" w:right="-90"/>
        <w:rPr>
          <w:rFonts w:ascii="Calibri" w:eastAsia="Calibri" w:hAnsi="Calibri"/>
        </w:rPr>
      </w:pPr>
    </w:p>
    <w:p w:rsidR="00CF4E66" w:rsidRPr="008541BA" w:rsidRDefault="00CF4E66" w:rsidP="00CF4E66">
      <w:pPr>
        <w:ind w:right="-90"/>
        <w:rPr>
          <w:rFonts w:ascii="Calibri" w:eastAsia="Calibri" w:hAnsi="Calibri"/>
        </w:rPr>
      </w:pPr>
      <w:r w:rsidRPr="008541BA">
        <w:rPr>
          <w:rFonts w:ascii="Calibri" w:eastAsia="Calibri" w:hAnsi="Calibri"/>
        </w:rPr>
        <w:t>Chapter 9 Review</w:t>
      </w:r>
      <w:r w:rsidRPr="008541BA">
        <w:rPr>
          <w:rFonts w:ascii="Calibri" w:eastAsia="Calibri" w:hAnsi="Calibri"/>
        </w:rPr>
        <w:tab/>
      </w:r>
      <w:r w:rsidRPr="008541BA">
        <w:rPr>
          <w:rFonts w:ascii="Calibri" w:eastAsia="Calibri" w:hAnsi="Calibri"/>
        </w:rPr>
        <w:tab/>
      </w:r>
      <w:r w:rsidRPr="008541BA">
        <w:rPr>
          <w:rFonts w:ascii="Calibri" w:eastAsia="Calibri" w:hAnsi="Calibri"/>
        </w:rPr>
        <w:tab/>
      </w:r>
      <w:r w:rsidRPr="008541BA">
        <w:rPr>
          <w:rFonts w:ascii="Calibri" w:eastAsia="Calibri" w:hAnsi="Calibri"/>
        </w:rPr>
        <w:tab/>
      </w:r>
      <w:r w:rsidRPr="008541BA">
        <w:rPr>
          <w:rFonts w:ascii="Calibri" w:eastAsia="Calibri" w:hAnsi="Calibri"/>
        </w:rPr>
        <w:tab/>
      </w:r>
      <w:r w:rsidRPr="008541BA">
        <w:rPr>
          <w:rFonts w:ascii="Calibri" w:eastAsia="Calibri" w:hAnsi="Calibri"/>
        </w:rPr>
        <w:tab/>
        <w:t>Name: __________________Hour: ______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10"/>
        <w:gridCol w:w="5688"/>
      </w:tblGrid>
      <w:tr w:rsidR="00CF4E66" w:rsidRPr="008541BA" w:rsidTr="00622EE8">
        <w:tc>
          <w:tcPr>
            <w:tcW w:w="10998" w:type="dxa"/>
            <w:gridSpan w:val="2"/>
            <w:shd w:val="clear" w:color="auto" w:fill="auto"/>
          </w:tcPr>
          <w:p w:rsidR="00CF4E66" w:rsidRPr="008541BA" w:rsidRDefault="00CF4E66" w:rsidP="00CF4E66">
            <w:pPr>
              <w:ind w:right="-90"/>
            </w:pPr>
            <w:r w:rsidRPr="008541BA">
              <w:t xml:space="preserve">1.  Graph each of the following conic section:  </w:t>
            </w:r>
            <w:r w:rsidRPr="008541BA">
              <w:rPr>
                <w:position w:val="-10"/>
              </w:rPr>
              <w:object w:dxaOrig="265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75pt;height:18pt" o:ole="">
                  <v:imagedata r:id="rId6" o:title=""/>
                </v:shape>
                <o:OLEObject Type="Embed" ProgID="Equation.DSMT4" ShapeID="_x0000_i1025" DrawAspect="Content" ObjectID="_1524886176" r:id="rId7"/>
              </w:object>
            </w:r>
          </w:p>
          <w:p w:rsidR="00CF4E66" w:rsidRPr="008541BA" w:rsidRDefault="00CF4E66" w:rsidP="00CF4E66">
            <w:pPr>
              <w:ind w:right="-90"/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305F8D95" wp14:editId="5CC767CA">
                  <wp:simplePos x="0" y="0"/>
                  <wp:positionH relativeFrom="column">
                    <wp:posOffset>3577590</wp:posOffset>
                  </wp:positionH>
                  <wp:positionV relativeFrom="paragraph">
                    <wp:posOffset>259715</wp:posOffset>
                  </wp:positionV>
                  <wp:extent cx="2628900" cy="1981200"/>
                  <wp:effectExtent l="0" t="0" r="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4" t="16000" r="4712" b="6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41BA">
              <w:t xml:space="preserve">Identify all key characteristics such as center, vertex, focus(foci), </w:t>
            </w:r>
            <w:proofErr w:type="spellStart"/>
            <w:r w:rsidRPr="008541BA">
              <w:t>directrix</w:t>
            </w:r>
            <w:proofErr w:type="spellEnd"/>
            <w:r w:rsidRPr="008541BA">
              <w:t xml:space="preserve">, major axis, minor axis, and equations of asymptotes 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</w:tr>
      <w:tr w:rsidR="00CF4E66" w:rsidRPr="008541BA" w:rsidTr="00622EE8">
        <w:tc>
          <w:tcPr>
            <w:tcW w:w="10998" w:type="dxa"/>
            <w:gridSpan w:val="2"/>
            <w:shd w:val="clear" w:color="auto" w:fill="auto"/>
          </w:tcPr>
          <w:p w:rsidR="00CF4E66" w:rsidRPr="008541BA" w:rsidRDefault="00CF4E66" w:rsidP="00CF4E66">
            <w:pPr>
              <w:ind w:right="-90"/>
            </w:pPr>
            <w:r w:rsidRPr="008541BA">
              <w:t xml:space="preserve">2.  Graph each of the following conic sections:   </w:t>
            </w:r>
            <w:r w:rsidRPr="008541BA">
              <w:rPr>
                <w:position w:val="-24"/>
              </w:rPr>
              <w:object w:dxaOrig="2120" w:dyaOrig="660">
                <v:shape id="_x0000_i1026" type="#_x0000_t75" style="width:105.75pt;height:33pt" o:ole="">
                  <v:imagedata r:id="rId9" o:title=""/>
                </v:shape>
                <o:OLEObject Type="Embed" ProgID="Equation.3" ShapeID="_x0000_i1026" DrawAspect="Content" ObjectID="_1524886177" r:id="rId10"/>
              </w:object>
            </w:r>
          </w:p>
          <w:p w:rsidR="00CF4E66" w:rsidRPr="008541BA" w:rsidRDefault="00CF4E66" w:rsidP="00CF4E66">
            <w:pPr>
              <w:ind w:right="-90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68E5A857" wp14:editId="4D780A64">
                  <wp:simplePos x="0" y="0"/>
                  <wp:positionH relativeFrom="column">
                    <wp:posOffset>3326130</wp:posOffset>
                  </wp:positionH>
                  <wp:positionV relativeFrom="paragraph">
                    <wp:posOffset>300355</wp:posOffset>
                  </wp:positionV>
                  <wp:extent cx="2628900" cy="1981200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4" t="16000" r="4712" b="6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41BA">
              <w:t xml:space="preserve">Identify all key characteristics such as center, vertex, </w:t>
            </w:r>
            <w:proofErr w:type="gramStart"/>
            <w:r w:rsidRPr="008541BA">
              <w:t>focus(</w:t>
            </w:r>
            <w:proofErr w:type="gramEnd"/>
            <w:r w:rsidRPr="008541BA">
              <w:t xml:space="preserve">foci), </w:t>
            </w:r>
            <w:proofErr w:type="spellStart"/>
            <w:r w:rsidRPr="008541BA">
              <w:t>directrix</w:t>
            </w:r>
            <w:proofErr w:type="spellEnd"/>
            <w:r w:rsidRPr="008541BA">
              <w:t xml:space="preserve">, major axis, minor axis, and equations of asymptotes where applicable.  </w:t>
            </w:r>
          </w:p>
          <w:p w:rsidR="00CF4E66" w:rsidRPr="008541BA" w:rsidRDefault="00CF4E66" w:rsidP="00CF4E66">
            <w:pPr>
              <w:ind w:right="-90"/>
            </w:pPr>
            <w:r w:rsidRPr="008541BA">
              <w:t xml:space="preserve"> 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</w:tr>
      <w:tr w:rsidR="00CF4E66" w:rsidRPr="008541BA" w:rsidTr="00622EE8">
        <w:tc>
          <w:tcPr>
            <w:tcW w:w="10998" w:type="dxa"/>
            <w:gridSpan w:val="2"/>
            <w:shd w:val="clear" w:color="auto" w:fill="auto"/>
          </w:tcPr>
          <w:p w:rsidR="00CF4E66" w:rsidRPr="008541BA" w:rsidRDefault="00CF4E66" w:rsidP="00CF4E66">
            <w:pPr>
              <w:ind w:right="-90"/>
            </w:pPr>
            <w:r w:rsidRPr="008541BA">
              <w:t xml:space="preserve">3.  Graph each of the following conic sections: </w:t>
            </w:r>
            <w:r>
              <w:rPr>
                <w:noProof/>
                <w:position w:val="-14"/>
              </w:rPr>
              <w:drawing>
                <wp:inline distT="0" distB="0" distL="0" distR="0" wp14:anchorId="113370AD" wp14:editId="7D766839">
                  <wp:extent cx="1209675" cy="2762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E66" w:rsidRPr="008541BA" w:rsidRDefault="00CF4E66" w:rsidP="00CF4E66">
            <w:pPr>
              <w:ind w:right="-90"/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42894892" wp14:editId="27B1D83D">
                  <wp:simplePos x="0" y="0"/>
                  <wp:positionH relativeFrom="column">
                    <wp:posOffset>3577590</wp:posOffset>
                  </wp:positionH>
                  <wp:positionV relativeFrom="paragraph">
                    <wp:posOffset>269875</wp:posOffset>
                  </wp:positionV>
                  <wp:extent cx="2628900" cy="198120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4" t="16000" r="4712" b="6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41BA">
              <w:t xml:space="preserve"> Identify all key characteristics such as center, vertex, </w:t>
            </w:r>
            <w:proofErr w:type="gramStart"/>
            <w:r w:rsidRPr="008541BA">
              <w:t>focus(</w:t>
            </w:r>
            <w:proofErr w:type="gramEnd"/>
            <w:r w:rsidRPr="008541BA">
              <w:t xml:space="preserve">foci), </w:t>
            </w:r>
            <w:proofErr w:type="spellStart"/>
            <w:r w:rsidRPr="008541BA">
              <w:t>directrix</w:t>
            </w:r>
            <w:proofErr w:type="spellEnd"/>
            <w:r w:rsidRPr="008541BA">
              <w:t xml:space="preserve">, major axis, minor axis, and equations of asymptotes where applicable.  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</w:tr>
      <w:tr w:rsidR="00CF4E66" w:rsidRPr="008541BA" w:rsidTr="00622EE8">
        <w:tc>
          <w:tcPr>
            <w:tcW w:w="5310" w:type="dxa"/>
            <w:shd w:val="clear" w:color="auto" w:fill="auto"/>
          </w:tcPr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  <w:r w:rsidRPr="008541BA">
              <w:t>4. Write the equation of the graph below.</w:t>
            </w:r>
          </w:p>
          <w:p w:rsidR="00CF4E66" w:rsidRPr="008541BA" w:rsidRDefault="00CF4E66" w:rsidP="00CF4E66">
            <w:pPr>
              <w:ind w:left="720" w:right="-9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CC175C6" wp14:editId="54D0100F">
                  <wp:simplePos x="0" y="0"/>
                  <wp:positionH relativeFrom="column">
                    <wp:posOffset>132080</wp:posOffset>
                  </wp:positionH>
                  <wp:positionV relativeFrom="paragraph">
                    <wp:posOffset>93630</wp:posOffset>
                  </wp:positionV>
                  <wp:extent cx="2823210" cy="1623060"/>
                  <wp:effectExtent l="0" t="0" r="0" b="0"/>
                  <wp:wrapNone/>
                  <wp:docPr id="10" name="Picture 10" descr="Description: http://t2.gstatic.com/images?q=tbn:ANd9GcRVHIQDqlXlpX6BCJh7OZ3dk4rhJjiwU6k9GVg3bTUWKDDgQJuhZ_knaPwzk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Description: http://t2.gstatic.com/images?q=tbn:ANd9GcRVHIQDqlXlpX6BCJh7OZ3dk4rhJjiwU6k9GVg3bTUWKDDgQJuhZ_knaPwzk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3210" cy="162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4E66" w:rsidRPr="008541BA" w:rsidRDefault="00CF4E66" w:rsidP="00CF4E66">
            <w:pPr>
              <w:ind w:left="720" w:right="-90"/>
            </w:pPr>
          </w:p>
          <w:p w:rsidR="00CF4E66" w:rsidRPr="008541BA" w:rsidRDefault="00CF4E66" w:rsidP="00CF4E66">
            <w:pPr>
              <w:ind w:left="720" w:right="-90"/>
              <w:rPr>
                <w:rFonts w:ascii="Arial" w:hAnsi="Arial" w:cs="Arial"/>
                <w:noProof/>
                <w:sz w:val="20"/>
                <w:szCs w:val="20"/>
              </w:rPr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  <w:tc>
          <w:tcPr>
            <w:tcW w:w="5688" w:type="dxa"/>
            <w:shd w:val="clear" w:color="auto" w:fill="auto"/>
          </w:tcPr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  <w:r w:rsidRPr="008541BA">
              <w:t>5. Write the equation of the graph below.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4D04F547" wp14:editId="524278DD">
                  <wp:simplePos x="0" y="0"/>
                  <wp:positionH relativeFrom="column">
                    <wp:posOffset>119380</wp:posOffset>
                  </wp:positionH>
                  <wp:positionV relativeFrom="paragraph">
                    <wp:posOffset>160655</wp:posOffset>
                  </wp:positionV>
                  <wp:extent cx="2663190" cy="2251710"/>
                  <wp:effectExtent l="0" t="0" r="3810" b="0"/>
                  <wp:wrapNone/>
                  <wp:docPr id="9" name="Picture 9" descr="Description: http://techtraining.brevardschools.org/geogebra/parabola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Description: http://techtraining.brevardschools.org/geogebra/parabola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3190" cy="2251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CF4E66" w:rsidRPr="008541BA" w:rsidTr="00622EE8">
        <w:tc>
          <w:tcPr>
            <w:tcW w:w="10998" w:type="dxa"/>
            <w:gridSpan w:val="2"/>
            <w:shd w:val="clear" w:color="auto" w:fill="auto"/>
          </w:tcPr>
          <w:p w:rsidR="00CF4E66" w:rsidRPr="008541BA" w:rsidRDefault="00CF4E66" w:rsidP="00CF4E66">
            <w:pPr>
              <w:ind w:right="-90"/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5B23887B" wp14:editId="7D37BA7C">
                  <wp:simplePos x="0" y="0"/>
                  <wp:positionH relativeFrom="column">
                    <wp:posOffset>3554730</wp:posOffset>
                  </wp:positionH>
                  <wp:positionV relativeFrom="paragraph">
                    <wp:posOffset>210820</wp:posOffset>
                  </wp:positionV>
                  <wp:extent cx="2628900" cy="1981200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4" t="16000" r="4712" b="6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41BA">
              <w:t xml:space="preserve">6.  Graph the plane curve described by the parametric </w:t>
            </w:r>
            <w:r w:rsidR="00FB33C6" w:rsidRPr="008541BA">
              <w:t>equations</w:t>
            </w:r>
            <w:r>
              <w:rPr>
                <w:noProof/>
                <w:position w:val="-10"/>
              </w:rPr>
              <w:drawing>
                <wp:inline distT="0" distB="0" distL="0" distR="0" wp14:anchorId="5DFA2526" wp14:editId="6070179E">
                  <wp:extent cx="1914525" cy="2286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41BA">
              <w:t>.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</w:tr>
      <w:tr w:rsidR="008A3976" w:rsidRPr="008541BA" w:rsidTr="00C56C80">
        <w:tc>
          <w:tcPr>
            <w:tcW w:w="10998" w:type="dxa"/>
            <w:gridSpan w:val="2"/>
            <w:shd w:val="clear" w:color="auto" w:fill="auto"/>
          </w:tcPr>
          <w:p w:rsidR="008A3976" w:rsidRDefault="008A3976" w:rsidP="00CF4E66">
            <w:pPr>
              <w:ind w:right="-90"/>
            </w:pPr>
            <w:r>
              <w:t xml:space="preserve">7. Convert the equation to standard form by completing the square on x and y. </w:t>
            </w:r>
          </w:p>
          <w:p w:rsidR="008A3976" w:rsidRPr="008A3976" w:rsidRDefault="008A3976" w:rsidP="00CF4E66">
            <w:pPr>
              <w:ind w:right="-90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2x+6y+3</m:t>
                </m:r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  <w:p w:rsidR="008A3976" w:rsidRDefault="008A3976" w:rsidP="00CF4E66">
            <w:pPr>
              <w:ind w:right="-90"/>
            </w:pPr>
          </w:p>
          <w:p w:rsidR="008A3976" w:rsidRDefault="008A3976" w:rsidP="00CF4E66">
            <w:pPr>
              <w:ind w:right="-90"/>
            </w:pPr>
          </w:p>
          <w:p w:rsidR="008A3976" w:rsidRDefault="008A3976" w:rsidP="00CF4E66">
            <w:pPr>
              <w:ind w:right="-90"/>
            </w:pPr>
            <w:bookmarkStart w:id="0" w:name="_GoBack"/>
            <w:bookmarkEnd w:id="0"/>
          </w:p>
          <w:p w:rsidR="008A3976" w:rsidRPr="008541BA" w:rsidRDefault="008A3976" w:rsidP="00CF4E66">
            <w:pPr>
              <w:ind w:right="-90"/>
            </w:pPr>
          </w:p>
        </w:tc>
      </w:tr>
      <w:tr w:rsidR="00CF4E66" w:rsidRPr="008541BA" w:rsidTr="00622EE8">
        <w:tc>
          <w:tcPr>
            <w:tcW w:w="5310" w:type="dxa"/>
            <w:shd w:val="clear" w:color="auto" w:fill="auto"/>
          </w:tcPr>
          <w:p w:rsidR="00CF4E66" w:rsidRPr="008541BA" w:rsidRDefault="008A3976" w:rsidP="00CF4E66">
            <w:pPr>
              <w:ind w:right="-90"/>
            </w:pPr>
            <w:r>
              <w:t>8</w:t>
            </w:r>
            <w:r w:rsidR="00CF4E66" w:rsidRPr="008541BA">
              <w:t>. Find the standard form of the equation of the parabola, given that the vertex is (1, 4) and the focus is (1, -2)</w:t>
            </w:r>
          </w:p>
          <w:p w:rsidR="00CF4E66" w:rsidRPr="008541BA" w:rsidRDefault="00CF4E66" w:rsidP="00CF4E66">
            <w:pPr>
              <w:ind w:right="-90"/>
            </w:pPr>
          </w:p>
        </w:tc>
        <w:tc>
          <w:tcPr>
            <w:tcW w:w="5688" w:type="dxa"/>
            <w:shd w:val="clear" w:color="auto" w:fill="auto"/>
          </w:tcPr>
          <w:p w:rsidR="00CF4E66" w:rsidRPr="008541BA" w:rsidRDefault="008A3976" w:rsidP="00CF4E66">
            <w:pPr>
              <w:ind w:right="-90"/>
            </w:pPr>
            <w:r>
              <w:t>9</w:t>
            </w:r>
            <w:r w:rsidR="00CF4E66" w:rsidRPr="008541BA">
              <w:t xml:space="preserve">.  Given the following parametric equation and a value for the parameter </w:t>
            </w:r>
            <w:r w:rsidR="00CF4E66" w:rsidRPr="008541BA">
              <w:rPr>
                <w:i/>
              </w:rPr>
              <w:t>t,</w:t>
            </w:r>
            <w:r w:rsidR="00CF4E66" w:rsidRPr="008541BA">
              <w:t xml:space="preserve"> x=t</w:t>
            </w:r>
            <w:r w:rsidR="00CF4E66" w:rsidRPr="008541BA">
              <w:rPr>
                <w:vertAlign w:val="superscript"/>
              </w:rPr>
              <w:t>2</w:t>
            </w:r>
            <w:r w:rsidR="00CF4E66" w:rsidRPr="008541BA">
              <w:t>+1, y =4-t</w:t>
            </w:r>
            <w:r w:rsidR="00CF4E66" w:rsidRPr="008541BA">
              <w:rPr>
                <w:vertAlign w:val="superscript"/>
              </w:rPr>
              <w:t>3</w:t>
            </w:r>
            <w:r w:rsidR="00CF4E66" w:rsidRPr="008541BA">
              <w:t xml:space="preserve">, t = 2 find the coordinates of the point on the plane described by the equation corresponding to the </w:t>
            </w:r>
            <w:r w:rsidR="00CF4E66" w:rsidRPr="008541BA">
              <w:rPr>
                <w:i/>
              </w:rPr>
              <w:t>t-</w:t>
            </w:r>
            <w:r w:rsidR="00CF4E66" w:rsidRPr="008541BA">
              <w:t>value.</w:t>
            </w:r>
          </w:p>
          <w:p w:rsidR="00CF4E66" w:rsidRPr="008541BA" w:rsidRDefault="00CF4E66" w:rsidP="00CF4E66">
            <w:pPr>
              <w:ind w:right="-90"/>
            </w:pPr>
          </w:p>
          <w:p w:rsidR="00CF4E66" w:rsidRPr="008541BA" w:rsidRDefault="00CF4E66" w:rsidP="00CF4E66">
            <w:pPr>
              <w:ind w:right="-90"/>
            </w:pPr>
          </w:p>
        </w:tc>
      </w:tr>
    </w:tbl>
    <w:p w:rsidR="00BE3591" w:rsidRPr="005A6930" w:rsidRDefault="00BE3591" w:rsidP="00CF4E66">
      <w:pPr>
        <w:ind w:right="-90"/>
      </w:pPr>
    </w:p>
    <w:sectPr w:rsidR="00BE3591" w:rsidRPr="005A6930" w:rsidSect="00CF4E66">
      <w:pgSz w:w="12240" w:h="15840"/>
      <w:pgMar w:top="450" w:right="810" w:bottom="27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45467"/>
    <w:multiLevelType w:val="hybridMultilevel"/>
    <w:tmpl w:val="781C5B36"/>
    <w:lvl w:ilvl="0" w:tplc="4A2010C8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278C2"/>
    <w:multiLevelType w:val="hybridMultilevel"/>
    <w:tmpl w:val="F8346498"/>
    <w:lvl w:ilvl="0" w:tplc="023649B4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C60292"/>
    <w:multiLevelType w:val="hybridMultilevel"/>
    <w:tmpl w:val="800239D2"/>
    <w:lvl w:ilvl="0" w:tplc="B2BA071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935B21"/>
    <w:multiLevelType w:val="hybridMultilevel"/>
    <w:tmpl w:val="7794C8E6"/>
    <w:lvl w:ilvl="0" w:tplc="BAC0D576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616A60"/>
    <w:multiLevelType w:val="hybridMultilevel"/>
    <w:tmpl w:val="0D829A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DF1E2F"/>
    <w:multiLevelType w:val="hybridMultilevel"/>
    <w:tmpl w:val="37F294B2"/>
    <w:lvl w:ilvl="0" w:tplc="BF9C5492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264431"/>
    <w:multiLevelType w:val="hybridMultilevel"/>
    <w:tmpl w:val="89400718"/>
    <w:lvl w:ilvl="0" w:tplc="136A4C12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D52"/>
    <w:rsid w:val="000E2FD2"/>
    <w:rsid w:val="003E4B1B"/>
    <w:rsid w:val="005A6930"/>
    <w:rsid w:val="006D1D52"/>
    <w:rsid w:val="007040BB"/>
    <w:rsid w:val="007737B3"/>
    <w:rsid w:val="008A3976"/>
    <w:rsid w:val="00A57CFB"/>
    <w:rsid w:val="00BE3591"/>
    <w:rsid w:val="00CF4E66"/>
    <w:rsid w:val="00FB3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D1D5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D1D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040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0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359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A397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D1D5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D1D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040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0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359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A397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ron Valley Schools</Company>
  <LinksUpToDate>false</LinksUpToDate>
  <CharactersWithSpaces>1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iller</dc:creator>
  <cp:lastModifiedBy>Daniel Miller</cp:lastModifiedBy>
  <cp:revision>5</cp:revision>
  <dcterms:created xsi:type="dcterms:W3CDTF">2016-05-11T14:26:00Z</dcterms:created>
  <dcterms:modified xsi:type="dcterms:W3CDTF">2016-05-16T10:43:00Z</dcterms:modified>
</cp:coreProperties>
</file>